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3BA6" w:rsidRPr="00827436" w:rsidRDefault="00663BA6" w:rsidP="00663BA6">
      <w:pPr>
        <w:jc w:val="center"/>
        <w:rPr>
          <w:b/>
          <w:bCs/>
        </w:rPr>
      </w:pPr>
      <w:bookmarkStart w:id="0" w:name="_GoBack"/>
      <w:bookmarkEnd w:id="0"/>
      <w:r w:rsidRPr="00827436">
        <w:rPr>
          <w:b/>
          <w:bCs/>
        </w:rPr>
        <w:t xml:space="preserve">Physics </w:t>
      </w:r>
      <w:r w:rsidR="00FE4EC3" w:rsidRPr="00827436">
        <w:rPr>
          <w:b/>
          <w:bCs/>
        </w:rPr>
        <w:t>2</w:t>
      </w:r>
      <w:r w:rsidRPr="00827436">
        <w:rPr>
          <w:b/>
          <w:bCs/>
        </w:rPr>
        <w:t xml:space="preserve">0 </w:t>
      </w:r>
      <w:r w:rsidR="00674202" w:rsidRPr="00827436">
        <w:rPr>
          <w:b/>
          <w:bCs/>
        </w:rPr>
        <w:t>–</w:t>
      </w:r>
      <w:r w:rsidRPr="00827436">
        <w:rPr>
          <w:b/>
          <w:bCs/>
        </w:rPr>
        <w:t xml:space="preserve"> Lesson </w:t>
      </w:r>
      <w:r w:rsidR="005E350D">
        <w:rPr>
          <w:b/>
          <w:bCs/>
        </w:rPr>
        <w:t>27</w:t>
      </w:r>
    </w:p>
    <w:p w:rsidR="00BA69E9" w:rsidRPr="00827436" w:rsidRDefault="00663BA6" w:rsidP="00663BA6">
      <w:pPr>
        <w:jc w:val="center"/>
        <w:rPr>
          <w:bCs/>
        </w:rPr>
      </w:pPr>
      <w:r w:rsidRPr="00827436">
        <w:rPr>
          <w:b/>
          <w:bCs/>
        </w:rPr>
        <w:t>Conservation of Energy</w:t>
      </w:r>
    </w:p>
    <w:p w:rsidR="00663BA6" w:rsidRPr="00827436" w:rsidRDefault="00D90820" w:rsidP="00FE4EC3">
      <w:pPr>
        <w:jc w:val="right"/>
      </w:pPr>
      <w:r>
        <w:rPr>
          <w:bCs/>
        </w:rPr>
        <w:t>possible 57</w:t>
      </w:r>
      <w:r w:rsidR="00AA59E0">
        <w:rPr>
          <w:bCs/>
        </w:rPr>
        <w:t xml:space="preserve"> </w:t>
      </w:r>
      <w:r w:rsidR="00FE4EC3" w:rsidRPr="00827436">
        <w:rPr>
          <w:bCs/>
        </w:rPr>
        <w:t>/</w:t>
      </w:r>
      <w:r>
        <w:rPr>
          <w:bCs/>
        </w:rPr>
        <w:t>53</w:t>
      </w:r>
    </w:p>
    <w:p w:rsidR="00663BA6" w:rsidRPr="00827436" w:rsidRDefault="00506A80" w:rsidP="00663BA6">
      <w:r>
        <w:rPr>
          <w:b/>
          <w:bCs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99060</wp:posOffset>
                </wp:positionV>
                <wp:extent cx="457200" cy="685800"/>
                <wp:effectExtent l="0" t="3810" r="0" b="0"/>
                <wp:wrapNone/>
                <wp:docPr id="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63BA6" w:rsidRDefault="00663BA6">
                            <w:r>
                              <w:t>1)</w:t>
                            </w:r>
                          </w:p>
                          <w:p w:rsidR="00663BA6" w:rsidRDefault="00663BA6"/>
                          <w:p w:rsidR="00663BA6" w:rsidRDefault="00663BA6">
                            <w:r>
                              <w:t xml:space="preserve"> /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-9pt;margin-top:7.8pt;width:36pt;height:54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" filled="f" stroked="f">
                <v:textbox>
                  <w:txbxContent>
                    <w:p w:rsidR="00663BA6" w:rsidRDefault="00663BA6">
                      <w:r>
                        <w:t>1)</w:t>
                      </w:r>
                    </w:p>
                    <w:p w:rsidR="00663BA6" w:rsidRDefault="00663BA6"/>
                    <w:p w:rsidR="00663BA6" w:rsidRDefault="00663BA6">
                      <w:r>
                        <w:t xml:space="preserve"> /3</w:t>
                      </w:r>
                    </w:p>
                  </w:txbxContent>
                </v:textbox>
              </v:shape>
            </w:pict>
          </mc:Fallback>
        </mc:AlternateContent>
      </w:r>
    </w:p>
    <w:p w:rsidR="00663BA6" w:rsidRPr="00827436" w:rsidRDefault="00354CEF" w:rsidP="002214EB">
      <w:pPr>
        <w:ind w:left="720"/>
      </w:pPr>
      <w:r w:rsidRPr="00354CEF">
        <w:rPr>
          <w:position w:val="-74"/>
        </w:rPr>
        <w:object w:dxaOrig="2680" w:dyaOrig="1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8pt;height:78.95pt" o:ole="">
            <v:imagedata r:id="rId7" o:title=""/>
          </v:shape>
          <o:OLEObject Type="Embed" ProgID="Equation.DSMT4" ShapeID="_x0000_i1025" DrawAspect="Content" ObjectID="_1523964503" r:id="rId8"/>
        </w:object>
      </w:r>
    </w:p>
    <w:p w:rsidR="00663BA6" w:rsidRDefault="00663BA6" w:rsidP="00663BA6"/>
    <w:p w:rsidR="00827436" w:rsidRPr="00827436" w:rsidRDefault="00506A80" w:rsidP="00663BA6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13030</wp:posOffset>
                </wp:positionV>
                <wp:extent cx="457200" cy="685800"/>
                <wp:effectExtent l="0" t="0" r="0" b="1270"/>
                <wp:wrapNone/>
                <wp:docPr id="27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74202" w:rsidRDefault="00674202" w:rsidP="00674202">
                            <w:r>
                              <w:t>2)</w:t>
                            </w:r>
                          </w:p>
                          <w:p w:rsidR="00674202" w:rsidRDefault="00674202" w:rsidP="00674202"/>
                          <w:p w:rsidR="00674202" w:rsidRDefault="00674202" w:rsidP="00674202">
                            <w:r>
                              <w:t xml:space="preserve"> /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margin-left:-9pt;margin-top:8.9pt;width:36pt;height:54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" filled="f" stroked="f">
                <v:textbox>
                  <w:txbxContent>
                    <w:p w:rsidR="00674202" w:rsidRDefault="00674202" w:rsidP="00674202">
                      <w:r>
                        <w:t>2)</w:t>
                      </w:r>
                    </w:p>
                    <w:p w:rsidR="00674202" w:rsidRDefault="00674202" w:rsidP="00674202"/>
                    <w:p w:rsidR="00674202" w:rsidRDefault="00674202" w:rsidP="00674202">
                      <w:r>
                        <w:t xml:space="preserve"> /3</w:t>
                      </w:r>
                    </w:p>
                  </w:txbxContent>
                </v:textbox>
              </v:shape>
            </w:pict>
          </mc:Fallback>
        </mc:AlternateContent>
      </w:r>
    </w:p>
    <w:p w:rsidR="00663BA6" w:rsidRPr="00827436" w:rsidRDefault="00354CEF" w:rsidP="00674202">
      <w:pPr>
        <w:ind w:left="720"/>
      </w:pPr>
      <w:r w:rsidRPr="00354CEF">
        <w:rPr>
          <w:position w:val="-150"/>
        </w:rPr>
        <w:object w:dxaOrig="2140" w:dyaOrig="2980">
          <v:shape id="_x0000_i1026" type="#_x0000_t75" style="width:105.7pt;height:146.9pt" o:ole="">
            <v:imagedata r:id="rId9" o:title=""/>
          </v:shape>
          <o:OLEObject Type="Embed" ProgID="Equation.DSMT4" ShapeID="_x0000_i1026" DrawAspect="Content" ObjectID="_1523964504" r:id="rId10"/>
        </w:object>
      </w:r>
    </w:p>
    <w:p w:rsidR="00663BA6" w:rsidRDefault="00663BA6" w:rsidP="00663BA6"/>
    <w:p w:rsidR="00827436" w:rsidRPr="00827436" w:rsidRDefault="00506A80" w:rsidP="00663BA6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57480</wp:posOffset>
                </wp:positionV>
                <wp:extent cx="457200" cy="685800"/>
                <wp:effectExtent l="0" t="0" r="0" b="4445"/>
                <wp:wrapNone/>
                <wp:docPr id="26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74202" w:rsidRDefault="00674202" w:rsidP="00674202">
                            <w:r>
                              <w:t>3)</w:t>
                            </w:r>
                          </w:p>
                          <w:p w:rsidR="00674202" w:rsidRDefault="00674202" w:rsidP="00674202"/>
                          <w:p w:rsidR="00674202" w:rsidRDefault="00674202" w:rsidP="00674202">
                            <w:r>
                              <w:t xml:space="preserve"> /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8" type="#_x0000_t202" style="position:absolute;margin-left:-9pt;margin-top:12.4pt;width:36pt;height:54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" filled="f" stroked="f">
                <v:textbox>
                  <w:txbxContent>
                    <w:p w:rsidR="00674202" w:rsidRDefault="00674202" w:rsidP="00674202">
                      <w:r>
                        <w:t>3)</w:t>
                      </w:r>
                    </w:p>
                    <w:p w:rsidR="00674202" w:rsidRDefault="00674202" w:rsidP="00674202"/>
                    <w:p w:rsidR="00674202" w:rsidRDefault="00674202" w:rsidP="00674202">
                      <w:r>
                        <w:t xml:space="preserve"> /4</w:t>
                      </w:r>
                    </w:p>
                  </w:txbxContent>
                </v:textbox>
              </v:shape>
            </w:pict>
          </mc:Fallback>
        </mc:AlternateContent>
      </w:r>
    </w:p>
    <w:p w:rsidR="00663BA6" w:rsidRPr="00827436" w:rsidRDefault="00354CEF" w:rsidP="002A047E">
      <w:pPr>
        <w:ind w:left="720"/>
      </w:pPr>
      <w:r w:rsidRPr="00354CEF">
        <w:rPr>
          <w:position w:val="-118"/>
        </w:rPr>
        <w:object w:dxaOrig="4000" w:dyaOrig="2659">
          <v:shape id="_x0000_i1027" type="#_x0000_t75" style="width:197.4pt;height:131.25pt" o:ole="">
            <v:imagedata r:id="rId11" o:title=""/>
          </v:shape>
          <o:OLEObject Type="Embed" ProgID="Equation.DSMT4" ShapeID="_x0000_i1027" DrawAspect="Content" ObjectID="_1523964505" r:id="rId12"/>
        </w:object>
      </w:r>
    </w:p>
    <w:p w:rsidR="00663BA6" w:rsidRDefault="00663BA6" w:rsidP="00663BA6"/>
    <w:p w:rsidR="00827436" w:rsidRPr="00827436" w:rsidRDefault="00506A80" w:rsidP="00663BA6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45415</wp:posOffset>
                </wp:positionV>
                <wp:extent cx="457200" cy="685800"/>
                <wp:effectExtent l="0" t="2540" r="0" b="0"/>
                <wp:wrapNone/>
                <wp:docPr id="2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74202" w:rsidRDefault="002A047E" w:rsidP="00674202">
                            <w:r>
                              <w:t>4</w:t>
                            </w:r>
                            <w:r w:rsidR="00674202">
                              <w:t>)</w:t>
                            </w:r>
                          </w:p>
                          <w:p w:rsidR="00674202" w:rsidRDefault="00674202" w:rsidP="00674202"/>
                          <w:p w:rsidR="00674202" w:rsidRDefault="002A047E" w:rsidP="00674202">
                            <w:r>
                              <w:t xml:space="preserve"> /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29" type="#_x0000_t202" style="position:absolute;margin-left:-9pt;margin-top:11.45pt;width:36pt;height:54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" filled="f" stroked="f">
                <v:textbox>
                  <w:txbxContent>
                    <w:p w:rsidR="00674202" w:rsidRDefault="002A047E" w:rsidP="00674202">
                      <w:r>
                        <w:t>4</w:t>
                      </w:r>
                      <w:r w:rsidR="00674202">
                        <w:t>)</w:t>
                      </w:r>
                    </w:p>
                    <w:p w:rsidR="00674202" w:rsidRDefault="00674202" w:rsidP="00674202"/>
                    <w:p w:rsidR="00674202" w:rsidRDefault="002A047E" w:rsidP="00674202">
                      <w:r>
                        <w:t xml:space="preserve"> /4</w:t>
                      </w:r>
                    </w:p>
                  </w:txbxContent>
                </v:textbox>
              </v:shape>
            </w:pict>
          </mc:Fallback>
        </mc:AlternateContent>
      </w:r>
    </w:p>
    <w:p w:rsidR="00663BA6" w:rsidRPr="00827436" w:rsidRDefault="00354CEF" w:rsidP="002A047E">
      <w:pPr>
        <w:ind w:left="720"/>
      </w:pPr>
      <w:r w:rsidRPr="00354CEF">
        <w:rPr>
          <w:position w:val="-190"/>
        </w:rPr>
        <w:object w:dxaOrig="2640" w:dyaOrig="3920">
          <v:shape id="_x0000_i1028" type="#_x0000_t75" style="width:130.65pt;height:193.35pt" o:ole="">
            <v:imagedata r:id="rId13" o:title=""/>
          </v:shape>
          <o:OLEObject Type="Embed" ProgID="Equation.DSMT4" ShapeID="_x0000_i1028" DrawAspect="Content" ObjectID="_1523964506" r:id="rId14"/>
        </w:object>
      </w:r>
    </w:p>
    <w:p w:rsidR="004A1A05" w:rsidRPr="00827436" w:rsidRDefault="004A1A05" w:rsidP="002A047E">
      <w:pPr>
        <w:ind w:left="720"/>
      </w:pPr>
    </w:p>
    <w:p w:rsidR="00663BA6" w:rsidRPr="00827436" w:rsidRDefault="00506A80" w:rsidP="004A1A05">
      <w:pPr>
        <w:ind w:left="720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27940</wp:posOffset>
                </wp:positionV>
                <wp:extent cx="457200" cy="685800"/>
                <wp:effectExtent l="0" t="0" r="0" b="635"/>
                <wp:wrapNone/>
                <wp:docPr id="24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74202" w:rsidRDefault="004A1A05" w:rsidP="00674202">
                            <w:r>
                              <w:t>5</w:t>
                            </w:r>
                            <w:r w:rsidR="00674202">
                              <w:t>)</w:t>
                            </w:r>
                          </w:p>
                          <w:p w:rsidR="00674202" w:rsidRDefault="00674202" w:rsidP="00674202"/>
                          <w:p w:rsidR="00674202" w:rsidRDefault="00674202" w:rsidP="00674202">
                            <w:r>
                              <w:t xml:space="preserve"> /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30" type="#_x0000_t202" style="position:absolute;left:0;text-align:left;margin-left:-9pt;margin-top:2.2pt;width:36pt;height:54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" filled="f" stroked="f">
                <v:textbox>
                  <w:txbxContent>
                    <w:p w:rsidR="00674202" w:rsidRDefault="004A1A05" w:rsidP="00674202">
                      <w:r>
                        <w:t>5</w:t>
                      </w:r>
                      <w:r w:rsidR="00674202">
                        <w:t>)</w:t>
                      </w:r>
                    </w:p>
                    <w:p w:rsidR="00674202" w:rsidRDefault="00674202" w:rsidP="00674202"/>
                    <w:p w:rsidR="00674202" w:rsidRDefault="00674202" w:rsidP="00674202">
                      <w:r>
                        <w:t xml:space="preserve"> /3</w:t>
                      </w:r>
                    </w:p>
                  </w:txbxContent>
                </v:textbox>
              </v:shape>
            </w:pict>
          </mc:Fallback>
        </mc:AlternateContent>
      </w:r>
      <w:r w:rsidR="00354CEF" w:rsidRPr="00354CEF">
        <w:rPr>
          <w:position w:val="-104"/>
        </w:rPr>
        <w:object w:dxaOrig="2620" w:dyaOrig="2200">
          <v:shape id="_x0000_i1029" type="#_x0000_t75" style="width:131.25pt;height:110.3pt" o:ole="">
            <v:imagedata r:id="rId15" o:title=""/>
          </v:shape>
          <o:OLEObject Type="Embed" ProgID="Equation.DSMT4" ShapeID="_x0000_i1029" DrawAspect="Content" ObjectID="_1523964507" r:id="rId16"/>
        </w:object>
      </w:r>
    </w:p>
    <w:p w:rsidR="00827436" w:rsidRDefault="00827436" w:rsidP="00D9204A">
      <w:pPr>
        <w:ind w:left="720"/>
      </w:pPr>
    </w:p>
    <w:p w:rsidR="00060BBF" w:rsidRPr="00827436" w:rsidRDefault="00060BBF" w:rsidP="00D9204A">
      <w:pPr>
        <w:ind w:left="720"/>
      </w:pPr>
      <w:r w:rsidRPr="00827436">
        <w:t>The roller coaster is frictionless, therefore the total mechanical energy (</w:t>
      </w:r>
      <w:proofErr w:type="spellStart"/>
      <w:r w:rsidRPr="00827436">
        <w:t>E</w:t>
      </w:r>
      <w:r w:rsidRPr="00827436">
        <w:rPr>
          <w:vertAlign w:val="subscript"/>
        </w:rPr>
        <w:t>k</w:t>
      </w:r>
      <w:proofErr w:type="spellEnd"/>
      <w:r w:rsidRPr="00827436">
        <w:t xml:space="preserve"> + </w:t>
      </w:r>
      <w:proofErr w:type="spellStart"/>
      <w:r w:rsidRPr="00827436">
        <w:t>E</w:t>
      </w:r>
      <w:r w:rsidRPr="00827436">
        <w:rPr>
          <w:vertAlign w:val="subscript"/>
        </w:rPr>
        <w:t>p</w:t>
      </w:r>
      <w:proofErr w:type="spellEnd"/>
      <w:r w:rsidRPr="00827436">
        <w:t>) remains constant.  In other words the total mechanical energy at B, C and D is equal to the mechanical energy at A</w:t>
      </w:r>
      <w:r w:rsidR="00EF18F8" w:rsidRPr="00827436">
        <w:t>.</w:t>
      </w:r>
    </w:p>
    <w:p w:rsidR="00EF18F8" w:rsidRPr="00827436" w:rsidRDefault="00EF18F8" w:rsidP="00D9204A">
      <w:pPr>
        <w:ind w:left="720"/>
      </w:pPr>
      <w:r w:rsidRPr="00827436">
        <w:t>At B</w:t>
      </w:r>
      <w:r w:rsidR="00506A80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-525780</wp:posOffset>
                </wp:positionV>
                <wp:extent cx="457200" cy="685800"/>
                <wp:effectExtent l="0" t="0" r="0" b="1905"/>
                <wp:wrapNone/>
                <wp:docPr id="23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204A" w:rsidRDefault="00060BBF" w:rsidP="00D9204A">
                            <w:r>
                              <w:t>6</w:t>
                            </w:r>
                            <w:r w:rsidR="00D9204A">
                              <w:t>)</w:t>
                            </w:r>
                          </w:p>
                          <w:p w:rsidR="00D9204A" w:rsidRDefault="00D9204A" w:rsidP="00D9204A"/>
                          <w:p w:rsidR="00D9204A" w:rsidRDefault="00D9204A" w:rsidP="00D9204A">
                            <w:r>
                              <w:t xml:space="preserve"> /</w:t>
                            </w:r>
                            <w:r w:rsidR="00EF18F8"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" o:spid="_x0000_s1031" type="#_x0000_t202" style="position:absolute;left:0;text-align:left;margin-left:-9pt;margin-top:-41.4pt;width:36pt;height:54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" filled="f" stroked="f">
                <v:textbox>
                  <w:txbxContent>
                    <w:p w:rsidR="00D9204A" w:rsidRDefault="00060BBF" w:rsidP="00D9204A">
                      <w:r>
                        <w:t>6</w:t>
                      </w:r>
                      <w:r w:rsidR="00D9204A">
                        <w:t>)</w:t>
                      </w:r>
                    </w:p>
                    <w:p w:rsidR="00D9204A" w:rsidRDefault="00D9204A" w:rsidP="00D9204A"/>
                    <w:p w:rsidR="00D9204A" w:rsidRDefault="00D9204A" w:rsidP="00D9204A">
                      <w:r>
                        <w:t xml:space="preserve"> /</w:t>
                      </w:r>
                      <w:r w:rsidR="00EF18F8">
                        <w:t>9</w:t>
                      </w:r>
                    </w:p>
                  </w:txbxContent>
                </v:textbox>
              </v:shape>
            </w:pict>
          </mc:Fallback>
        </mc:AlternateContent>
      </w:r>
    </w:p>
    <w:p w:rsidR="00060BBF" w:rsidRPr="00827436" w:rsidRDefault="00EF18F8" w:rsidP="00D9204A">
      <w:pPr>
        <w:ind w:left="720"/>
      </w:pPr>
      <w:r w:rsidRPr="00827436">
        <w:tab/>
      </w:r>
      <w:r w:rsidR="00354CEF" w:rsidRPr="00354CEF">
        <w:rPr>
          <w:position w:val="-124"/>
        </w:rPr>
        <w:object w:dxaOrig="3580" w:dyaOrig="2600">
          <v:shape id="_x0000_i1030" type="#_x0000_t75" style="width:177.1pt;height:128.3pt" o:ole="">
            <v:imagedata r:id="rId17" o:title=""/>
          </v:shape>
          <o:OLEObject Type="Embed" ProgID="Equation.DSMT4" ShapeID="_x0000_i1030" DrawAspect="Content" ObjectID="_1523964508" r:id="rId18"/>
        </w:object>
      </w:r>
    </w:p>
    <w:p w:rsidR="00EF18F8" w:rsidRPr="00827436" w:rsidRDefault="00EF18F8" w:rsidP="00D9204A">
      <w:pPr>
        <w:ind w:left="720"/>
      </w:pPr>
    </w:p>
    <w:p w:rsidR="00EF18F8" w:rsidRPr="00827436" w:rsidRDefault="00EF18F8" w:rsidP="00EF18F8">
      <w:pPr>
        <w:ind w:left="720"/>
      </w:pPr>
      <w:r w:rsidRPr="00827436">
        <w:t>At C</w:t>
      </w:r>
    </w:p>
    <w:p w:rsidR="00EF18F8" w:rsidRPr="00827436" w:rsidRDefault="00EF18F8" w:rsidP="00EF18F8">
      <w:pPr>
        <w:ind w:left="720"/>
      </w:pPr>
      <w:r w:rsidRPr="00827436">
        <w:tab/>
      </w:r>
      <w:r w:rsidR="00354CEF" w:rsidRPr="00354CEF">
        <w:rPr>
          <w:position w:val="-154"/>
        </w:rPr>
        <w:object w:dxaOrig="4459" w:dyaOrig="3000">
          <v:shape id="_x0000_i1031" type="#_x0000_t75" style="width:220.05pt;height:147.5pt" o:ole="">
            <v:imagedata r:id="rId19" o:title=""/>
          </v:shape>
          <o:OLEObject Type="Embed" ProgID="Equation.DSMT4" ShapeID="_x0000_i1031" DrawAspect="Content" ObjectID="_1523964509" r:id="rId20"/>
        </w:object>
      </w:r>
    </w:p>
    <w:p w:rsidR="004702B9" w:rsidRPr="00827436" w:rsidRDefault="004702B9" w:rsidP="00D9204A">
      <w:pPr>
        <w:ind w:left="720"/>
      </w:pPr>
    </w:p>
    <w:p w:rsidR="00EF18F8" w:rsidRPr="00827436" w:rsidRDefault="00EF18F8" w:rsidP="00EF18F8">
      <w:pPr>
        <w:ind w:left="720"/>
      </w:pPr>
      <w:r w:rsidRPr="00827436">
        <w:t>At D</w:t>
      </w:r>
    </w:p>
    <w:p w:rsidR="00EF18F8" w:rsidRPr="00827436" w:rsidRDefault="00EF18F8" w:rsidP="00EF18F8">
      <w:pPr>
        <w:ind w:left="720"/>
      </w:pPr>
      <w:r w:rsidRPr="00827436">
        <w:tab/>
      </w:r>
      <w:r w:rsidR="00354CEF" w:rsidRPr="00354CEF">
        <w:rPr>
          <w:position w:val="-156"/>
        </w:rPr>
        <w:object w:dxaOrig="4200" w:dyaOrig="3000">
          <v:shape id="_x0000_i1032" type="#_x0000_t75" style="width:207.3pt;height:147.5pt" o:ole="">
            <v:imagedata r:id="rId21" o:title=""/>
          </v:shape>
          <o:OLEObject Type="Embed" ProgID="Equation.DSMT4" ShapeID="_x0000_i1032" DrawAspect="Content" ObjectID="_1523964510" r:id="rId22"/>
        </w:object>
      </w:r>
    </w:p>
    <w:p w:rsidR="004702B9" w:rsidRPr="00827436" w:rsidRDefault="004702B9" w:rsidP="00D9204A">
      <w:pPr>
        <w:ind w:left="720"/>
      </w:pPr>
    </w:p>
    <w:p w:rsidR="004702B9" w:rsidRPr="00827436" w:rsidRDefault="00354CEF" w:rsidP="00D9204A">
      <w:pPr>
        <w:ind w:left="720"/>
      </w:pPr>
      <w:r w:rsidRPr="00354CEF">
        <w:rPr>
          <w:position w:val="-170"/>
        </w:rPr>
        <w:object w:dxaOrig="2900" w:dyaOrig="3519">
          <v:shape id="_x0000_i1033" type="#_x0000_t75" style="width:143.4pt;height:174.2pt" o:ole="">
            <v:imagedata r:id="rId23" o:title=""/>
          </v:shape>
          <o:OLEObject Type="Embed" ProgID="Equation.DSMT4" ShapeID="_x0000_i1033" DrawAspect="Content" ObjectID="_1523964511" r:id="rId24"/>
        </w:object>
      </w:r>
      <w:r w:rsidR="00506A80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52705</wp:posOffset>
                </wp:positionV>
                <wp:extent cx="457200" cy="685800"/>
                <wp:effectExtent l="0" t="0" r="0" b="4445"/>
                <wp:wrapNone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60BBF" w:rsidRDefault="00060BBF" w:rsidP="00060BBF">
                            <w:r>
                              <w:t>7)</w:t>
                            </w:r>
                          </w:p>
                          <w:p w:rsidR="00060BBF" w:rsidRDefault="00060BBF" w:rsidP="00060BBF"/>
                          <w:p w:rsidR="00060BBF" w:rsidRDefault="00060BBF" w:rsidP="00060BBF">
                            <w:r>
                              <w:t xml:space="preserve"> /</w:t>
                            </w:r>
                            <w:r w:rsidR="00A828BF"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2" o:spid="_x0000_s1032" type="#_x0000_t202" style="position:absolute;left:0;text-align:left;margin-left:-9pt;margin-top:4.15pt;width:36pt;height:5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" filled="f" stroked="f">
                <v:textbox>
                  <w:txbxContent>
                    <w:p w:rsidR="00060BBF" w:rsidRDefault="00060BBF" w:rsidP="00060BBF">
                      <w:r>
                        <w:t>7)</w:t>
                      </w:r>
                    </w:p>
                    <w:p w:rsidR="00060BBF" w:rsidRDefault="00060BBF" w:rsidP="00060BBF"/>
                    <w:p w:rsidR="00060BBF" w:rsidRDefault="00060BBF" w:rsidP="00060BBF">
                      <w:r>
                        <w:t xml:space="preserve"> /</w:t>
                      </w:r>
                      <w:r w:rsidR="00A828BF"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806B09" w:rsidRDefault="00806B09" w:rsidP="00D9204A">
      <w:pPr>
        <w:ind w:left="720"/>
      </w:pPr>
    </w:p>
    <w:p w:rsidR="00806B09" w:rsidRDefault="00806B09" w:rsidP="00D9204A">
      <w:pPr>
        <w:ind w:left="720"/>
      </w:pPr>
    </w:p>
    <w:p w:rsidR="004702B9" w:rsidRPr="00827436" w:rsidRDefault="007211F6" w:rsidP="00D9204A">
      <w:pPr>
        <w:ind w:left="720"/>
      </w:pPr>
      <w:r w:rsidRPr="00827436">
        <w:t>At B</w:t>
      </w:r>
    </w:p>
    <w:p w:rsidR="004702B9" w:rsidRPr="00827436" w:rsidRDefault="00506A80" w:rsidP="00D9204A">
      <w:pPr>
        <w:ind w:left="720"/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-403860</wp:posOffset>
                </wp:positionV>
                <wp:extent cx="3200400" cy="1943100"/>
                <wp:effectExtent l="0" t="0" r="0" b="3810"/>
                <wp:wrapNone/>
                <wp:docPr id="6" name="Group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00400" cy="1943100"/>
                          <a:chOff x="6120" y="648"/>
                          <a:chExt cx="5040" cy="3060"/>
                        </a:xfrm>
                      </wpg:grpSpPr>
                      <wps:wsp>
                        <wps:cNvPr id="7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8100" y="3168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11F6" w:rsidRPr="007211F6" w:rsidRDefault="007211F6" w:rsidP="007211F6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Freeform 13"/>
                        <wps:cNvSpPr>
                          <a:spLocks/>
                        </wps:cNvSpPr>
                        <wps:spPr bwMode="auto">
                          <a:xfrm>
                            <a:off x="7020" y="836"/>
                            <a:ext cx="3240" cy="2460"/>
                          </a:xfrm>
                          <a:custGeom>
                            <a:avLst/>
                            <a:gdLst>
                              <a:gd name="T0" fmla="*/ 0 w 3240"/>
                              <a:gd name="T1" fmla="*/ 1260 h 2460"/>
                              <a:gd name="T2" fmla="*/ 540 w 3240"/>
                              <a:gd name="T3" fmla="*/ 1260 h 2460"/>
                              <a:gd name="T4" fmla="*/ 1080 w 3240"/>
                              <a:gd name="T5" fmla="*/ 2160 h 2460"/>
                              <a:gd name="T6" fmla="*/ 1620 w 3240"/>
                              <a:gd name="T7" fmla="*/ 2160 h 2460"/>
                              <a:gd name="T8" fmla="*/ 2340 w 3240"/>
                              <a:gd name="T9" fmla="*/ 360 h 2460"/>
                              <a:gd name="T10" fmla="*/ 3240 w 3240"/>
                              <a:gd name="T11" fmla="*/ 0 h 24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3240" h="2460">
                                <a:moveTo>
                                  <a:pt x="0" y="1260"/>
                                </a:moveTo>
                                <a:cubicBezTo>
                                  <a:pt x="180" y="1185"/>
                                  <a:pt x="360" y="1110"/>
                                  <a:pt x="540" y="1260"/>
                                </a:cubicBezTo>
                                <a:cubicBezTo>
                                  <a:pt x="720" y="1410"/>
                                  <a:pt x="900" y="2010"/>
                                  <a:pt x="1080" y="2160"/>
                                </a:cubicBezTo>
                                <a:cubicBezTo>
                                  <a:pt x="1260" y="2310"/>
                                  <a:pt x="1410" y="2460"/>
                                  <a:pt x="1620" y="2160"/>
                                </a:cubicBezTo>
                                <a:cubicBezTo>
                                  <a:pt x="1830" y="1860"/>
                                  <a:pt x="2070" y="720"/>
                                  <a:pt x="2340" y="360"/>
                                </a:cubicBezTo>
                                <a:cubicBezTo>
                                  <a:pt x="2610" y="0"/>
                                  <a:pt x="3090" y="60"/>
                                  <a:pt x="324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14"/>
                        <wps:cNvCnPr/>
                        <wps:spPr bwMode="auto">
                          <a:xfrm>
                            <a:off x="6840" y="3301"/>
                            <a:ext cx="3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5"/>
                        <wps:cNvCnPr/>
                        <wps:spPr bwMode="auto">
                          <a:xfrm>
                            <a:off x="7020" y="2140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6"/>
                        <wps:cNvCnPr/>
                        <wps:spPr bwMode="auto">
                          <a:xfrm>
                            <a:off x="10260" y="828"/>
                            <a:ext cx="0" cy="234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7020" y="1780"/>
                            <a:ext cx="54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Oval 18"/>
                        <wps:cNvSpPr>
                          <a:spLocks noChangeArrowheads="1"/>
                        </wps:cNvSpPr>
                        <wps:spPr bwMode="auto">
                          <a:xfrm>
                            <a:off x="7020" y="1960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Oval 19"/>
                        <wps:cNvSpPr>
                          <a:spLocks noChangeArrowheads="1"/>
                        </wps:cNvSpPr>
                        <wps:spPr bwMode="auto">
                          <a:xfrm>
                            <a:off x="7380" y="1960"/>
                            <a:ext cx="180" cy="1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20"/>
                        <wps:cNvCnPr/>
                        <wps:spPr bwMode="auto">
                          <a:xfrm>
                            <a:off x="7740" y="1962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6660" y="1368"/>
                            <a:ext cx="14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11F6" w:rsidRPr="007211F6" w:rsidRDefault="007211F6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 w:rsidRPr="007211F6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2.0 x 10</w:t>
                              </w:r>
                              <w:r w:rsidRPr="007211F6"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3</w:t>
                              </w:r>
                              <w:r w:rsidRPr="007211F6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k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7740" y="1548"/>
                            <a:ext cx="10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11F6" w:rsidRPr="007211F6" w:rsidRDefault="007211F6" w:rsidP="007211F6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14 m/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6300" y="2448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11F6" w:rsidRPr="007211F6" w:rsidRDefault="007211F6" w:rsidP="007211F6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25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6120" y="1728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11F6" w:rsidRPr="007211F6" w:rsidRDefault="007211F6" w:rsidP="007211F6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10260" y="648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211F6" w:rsidRPr="007211F6" w:rsidRDefault="007211F6" w:rsidP="007211F6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10260" y="1728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D1EA8" w:rsidRPr="007211F6" w:rsidRDefault="003D1EA8" w:rsidP="003D1EA8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36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7" o:spid="_x0000_s1033" style="position:absolute;left:0;text-align:left;margin-left:234pt;margin-top:-31.8pt;width:252pt;height:153pt;z-index:251660288" coordorigin="6120,648" coordsize="5040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">
                <v:shape id="Text Box 30" o:spid="_x0000_s1034" type="#_x0000_t202" style="position:absolute;left:8100;top:3168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7211F6" w:rsidRPr="007211F6" w:rsidRDefault="007211F6" w:rsidP="007211F6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Freeform 13" o:spid="_x0000_s1035" style="position:absolute;left:7020;top:836;width:3240;height:2460;visibility:visible;mso-wrap-style:square;v-text-anchor:top" coordsize="3240,24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9u3A78A&#10;AADaAAAADwAAAGRycy9kb3ducmV2LnhtbERPTWsCMRC9C/0PYQq9aVahUrZG0YJQ6EVXDx6HZNws&#10;TSZLkrpbf31zEHp8vO/VZvRO3CimLrCC+awCQayD6bhVcD7tp28gUkY26AKTgl9KsFk/TVZYmzDw&#10;kW5NbkUJ4VSjAptzX0uZtCWPaRZ64sJdQ/SYC4ytNBGHEu6dXFTVUnrsuDRY7OnDkv5ufryCr61x&#10;Q9w1d3151YerG04XsnelXp7H7TuITGP+Fz/cn0ZB2VqulBsg1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T27cDvwAAANoAAAAPAAAAAAAAAAAAAAAAAJgCAABkcnMvZG93bnJl&#10;di54bWxQSwUGAAAAAAQABAD1AAAAhAMAAAAA&#10;" path="m,1260v180,-75,360,-150,540,c720,1410,900,2010,1080,2160v180,150,330,300,540,c1830,1860,2070,720,2340,360,2610,,3090,60,3240,e" filled="f">
                  <v:path arrowok="t" o:connecttype="custom" o:connectlocs="0,1260;540,1260;1080,2160;1620,2160;2340,360;3240,0" o:connectangles="0,0,0,0,0,0"/>
                </v:shape>
                <v:line id="Line 14" o:spid="_x0000_s1036" style="position:absolute;visibility:visible;mso-wrap-style:square" from="6840,3301" to="10260,3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<v:line id="Line 15" o:spid="_x0000_s1037" style="position:absolute;visibility:visible;mso-wrap-style:square" from="7020,2140" to="7020,3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ChmsQAAADbAAAADwAAAGRycy9kb3ducmV2LnhtbESPQW/CMAyF75P4D5GRuI0UDmgqBDQh&#10;gXqZ0NjE2TRe261xSpM1Zb9+PkzazdZ7fu/zZje6Vg3Uh8azgcU8A0VcettwZeD97fD4BCpEZIut&#10;ZzJwpwC77eRhg7n1iV9pOMdKSQiHHA3UMXa51qGsyWGY+45YtA/fO4yy9pW2PSYJd61eZtlKO2xY&#10;GmrsaF9T+XX+dgay9HPUn7pohlPxckvdNV2Wt2TMbDo+r0FFGuO/+e+6sIIv9PKLDKC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8KGaxAAAANsAAAAPAAAAAAAAAAAA&#10;AAAAAKECAABkcnMvZG93bnJldi54bWxQSwUGAAAAAAQABAD5AAAAkgMAAAAA&#10;">
                  <v:stroke startarrow="block" endarrow="block"/>
                </v:line>
                <v:line id="Line 16" o:spid="_x0000_s1038" style="position:absolute;visibility:visible;mso-wrap-style:square" from="10260,828" to="10260,3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wEAcAAAADbAAAADwAAAGRycy9kb3ducmV2LnhtbERPTYvCMBC9L/gfwgh7W1M9LFKNIoLS&#10;i8jq4nlsxrbaTGoTm+7++o0g7G0e73Pmy97UoqPWVZYVjEcJCOLc6ooLBd/HzccUhPPIGmvLpOCH&#10;HCwXg7c5ptoG/qLu4AsRQ9ilqKD0vkmldHlJBt3INsSRu9jWoI+wLaRuMcRwU8tJknxKgxXHhhIb&#10;WpeU3w4PoyAJv1t5lVnV7bPdPTTncJrcg1Lvw341A+Gp9//ilzvTcf4Ynr/EA+Ti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K8BAHAAAAA2wAAAA8AAAAAAAAAAAAAAAAA&#10;oQIAAGRycy9kb3ducmV2LnhtbFBLBQYAAAAABAAEAPkAAACOAwAAAAA=&#10;">
                  <v:stroke startarrow="block" endarrow="block"/>
                </v:line>
                <v:rect id="Rectangle 17" o:spid="_x0000_s1039" style="position:absolute;left:7020;top:1780;width:54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2csIA&#10;AADb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Y/j9JRw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MXZywgAAANsAAAAPAAAAAAAAAAAAAAAAAJgCAABkcnMvZG93&#10;bnJldi54bWxQSwUGAAAAAAQABAD1AAAAhwMAAAAA&#10;"/>
                <v:oval id="Oval 18" o:spid="_x0000_s1040" style="position:absolute;left:7020;top:196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0yI8AA&#10;AADbAAAADwAAAGRycy9kb3ducmV2LnhtbERPTWvCQBC9C/0PyxS8mY0NiqSuIhVBDz006n3Ijkkw&#10;Oxuy05j++65Q6G0e73PW29G1aqA+NJ4NzJMUFHHpbcOVgcv5MFuBCoJssfVMBn4owHbzMlljbv2D&#10;v2gopFIxhEOOBmqRLtc6lDU5DInviCN3871DibCvtO3xEcNdq9/SdKkdNhwbauzoo6byXnw7A/tq&#10;VywHnckiu+2PsrhfP0/Z3Jjp67h7ByU0yr/4z320cX4Gz1/iAXrz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G0yI8AAAADbAAAADwAAAAAAAAAAAAAAAACYAgAAZHJzL2Rvd25y&#10;ZXYueG1sUEsFBgAAAAAEAAQA9QAAAIUDAAAAAA==&#10;"/>
                <v:oval id="Oval 19" o:spid="_x0000_s1041" style="position:absolute;left:7380;top:196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SqV8EA&#10;AADbAAAADwAAAGRycy9kb3ducmV2LnhtbERPTWvCQBC9F/wPywi91Y2mikRXEaWghx4a9T5kxySY&#10;nQ3ZaUz/vVso9DaP9znr7eAa1VMXas8GppMEFHHhbc2lgcv5420JKgiyxcYzGfihANvN6GWNmfUP&#10;/qI+l1LFEA4ZGqhE2kzrUFTkMEx8Sxy5m+8cSoRdqW2HjxjuGj1LkoV2WHNsqLClfUXFPf92Bg7l&#10;Ll/0OpV5ejscZX6/fp7SqTGv42G3AiU0yL/4z320cf47/P4SD9Cb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uEqlfBAAAA2wAAAA8AAAAAAAAAAAAAAAAAmAIAAGRycy9kb3du&#10;cmV2LnhtbFBLBQYAAAAABAAEAPUAAACGAwAAAAA=&#10;"/>
                <v:line id="Line 20" o:spid="_x0000_s1042" style="position:absolute;visibility:visible;mso-wrap-style:square" from="7740,1962" to="8280,1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6rpMIAAADbAAAADwAAAGRycy9kb3ducmV2LnhtbERP32vCMBB+F/wfwgl709TBplajiGWw&#10;h02wjj2fza0pay6lyWr23y8Dwbf7+H7eZhdtKwbqfeNYwXyWgSCunG64VvBxfpkuQfiArLF1TAp+&#10;ycNuOx5tMNfuyicaylCLFMI+RwUmhC6X0leGLPqZ64gT9+V6iyHBvpa6x2sKt618zLJnabHh1GCw&#10;o4Oh6rv8sQoWpjjJhSzezsdiaOar+B4/LyulHiZxvwYRKIa7+OZ+1Wn+E/z/kg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s6rpMIAAADbAAAADwAAAAAAAAAAAAAA&#10;AAChAgAAZHJzL2Rvd25yZXYueG1sUEsFBgAAAAAEAAQA+QAAAJADAAAAAA==&#10;">
                  <v:stroke endarrow="block"/>
                </v:line>
                <v:shape id="Text Box 26" o:spid="_x0000_s1043" type="#_x0000_t202" style="position:absolute;left:6660;top:1368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7211F6" w:rsidRPr="007211F6" w:rsidRDefault="007211F6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7211F6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2.0 x 10</w:t>
                        </w:r>
                        <w:r w:rsidRPr="007211F6">
                          <w:rPr>
                            <w:rFonts w:ascii="Arial" w:hAnsi="Arial" w:cs="Arial"/>
                            <w:sz w:val="20"/>
                            <w:szCs w:val="20"/>
                            <w:vertAlign w:val="superscript"/>
                          </w:rPr>
                          <w:t>3</w:t>
                        </w:r>
                        <w:r w:rsidRPr="007211F6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kg</w:t>
                        </w:r>
                      </w:p>
                    </w:txbxContent>
                  </v:textbox>
                </v:shape>
                <v:shape id="Text Box 27" o:spid="_x0000_s1044" type="#_x0000_t202" style="position:absolute;left:7740;top:1548;width:10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7211F6" w:rsidRPr="007211F6" w:rsidRDefault="007211F6" w:rsidP="007211F6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14 m/s</w:t>
                        </w:r>
                      </w:p>
                    </w:txbxContent>
                  </v:textbox>
                </v:shape>
                <v:shape id="Text Box 28" o:spid="_x0000_s1045" type="#_x0000_t202" style="position:absolute;left:6300;top:2448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7211F6" w:rsidRPr="007211F6" w:rsidRDefault="007211F6" w:rsidP="007211F6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25 m</w:t>
                        </w:r>
                      </w:p>
                    </w:txbxContent>
                  </v:textbox>
                </v:shape>
                <v:shape id="Text Box 29" o:spid="_x0000_s1046" type="#_x0000_t202" style="position:absolute;left:6120;top:1728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7211F6" w:rsidRPr="007211F6" w:rsidRDefault="007211F6" w:rsidP="007211F6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31" o:spid="_x0000_s1047" type="#_x0000_t202" style="position:absolute;left:10260;top:648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7211F6" w:rsidRPr="007211F6" w:rsidRDefault="007211F6" w:rsidP="007211F6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36" o:spid="_x0000_s1048" type="#_x0000_t202" style="position:absolute;left:10260;top:1728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3D1EA8" w:rsidRPr="007211F6" w:rsidRDefault="003D1EA8" w:rsidP="003D1EA8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36 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54CEF" w:rsidRPr="00354CEF">
        <w:rPr>
          <w:position w:val="-112"/>
        </w:rPr>
        <w:object w:dxaOrig="3400" w:dyaOrig="2220">
          <v:shape id="_x0000_i1034" type="#_x0000_t75" style="width:170.15pt;height:110.9pt" o:ole="">
            <v:imagedata r:id="rId25" o:title=""/>
          </v:shape>
          <o:OLEObject Type="Embed" ProgID="Equation.DSMT4" ShapeID="_x0000_i1034" DrawAspect="Content" ObjectID="_1523964512" r:id="rId26"/>
        </w:object>
      </w: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-175260</wp:posOffset>
                </wp:positionV>
                <wp:extent cx="457200" cy="685800"/>
                <wp:effectExtent l="0" t="0" r="0" b="3810"/>
                <wp:wrapNone/>
                <wp:docPr id="5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74202" w:rsidRDefault="007211F6" w:rsidP="00674202">
                            <w:r>
                              <w:t>8</w:t>
                            </w:r>
                            <w:r w:rsidR="00674202">
                              <w:t>)</w:t>
                            </w:r>
                          </w:p>
                          <w:p w:rsidR="00674202" w:rsidRDefault="00674202" w:rsidP="00674202"/>
                          <w:p w:rsidR="00674202" w:rsidRDefault="00674202" w:rsidP="00674202">
                            <w:r>
                              <w:t xml:space="preserve"> /</w:t>
                            </w:r>
                            <w:r w:rsidR="006F0C4D"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49" type="#_x0000_t202" style="position:absolute;left:0;text-align:left;margin-left:-9pt;margin-top:-13.8pt;width:36pt;height:54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" filled="f" stroked="f">
                <v:textbox>
                  <w:txbxContent>
                    <w:p w:rsidR="00674202" w:rsidRDefault="007211F6" w:rsidP="00674202">
                      <w:r>
                        <w:t>8</w:t>
                      </w:r>
                      <w:r w:rsidR="00674202">
                        <w:t>)</w:t>
                      </w:r>
                    </w:p>
                    <w:p w:rsidR="00674202" w:rsidRDefault="00674202" w:rsidP="00674202"/>
                    <w:p w:rsidR="00674202" w:rsidRDefault="00674202" w:rsidP="00674202">
                      <w:r>
                        <w:t xml:space="preserve"> /</w:t>
                      </w:r>
                      <w:r w:rsidR="006F0C4D">
                        <w:t>8</w:t>
                      </w:r>
                    </w:p>
                  </w:txbxContent>
                </v:textbox>
              </v:shape>
            </w:pict>
          </mc:Fallback>
        </mc:AlternateContent>
      </w:r>
    </w:p>
    <w:p w:rsidR="004702B9" w:rsidRPr="00827436" w:rsidRDefault="004702B9" w:rsidP="00D9204A">
      <w:pPr>
        <w:ind w:left="720"/>
      </w:pPr>
    </w:p>
    <w:p w:rsidR="006F0C4D" w:rsidRPr="00827436" w:rsidRDefault="006F0C4D" w:rsidP="00D9204A">
      <w:pPr>
        <w:ind w:left="720"/>
      </w:pPr>
      <w:r w:rsidRPr="00827436">
        <w:t>At C</w:t>
      </w:r>
    </w:p>
    <w:p w:rsidR="006F0C4D" w:rsidRPr="00827436" w:rsidRDefault="006F0C4D" w:rsidP="00D9204A">
      <w:pPr>
        <w:ind w:left="720"/>
      </w:pPr>
      <w:r w:rsidRPr="00827436">
        <w:t xml:space="preserve">There are many ways to approach this problem.  I chose the idea that if </w:t>
      </w:r>
      <w:proofErr w:type="spellStart"/>
      <w:r w:rsidRPr="00827436">
        <w:t>E</w:t>
      </w:r>
      <w:r w:rsidRPr="00827436">
        <w:rPr>
          <w:vertAlign w:val="subscript"/>
        </w:rPr>
        <w:t>k</w:t>
      </w:r>
      <w:proofErr w:type="spellEnd"/>
      <w:r w:rsidRPr="00827436">
        <w:t xml:space="preserve"> at C is greater than zero the car will fall off at C.</w:t>
      </w:r>
    </w:p>
    <w:p w:rsidR="006F0C4D" w:rsidRPr="00827436" w:rsidRDefault="006F0C4D" w:rsidP="00D9204A">
      <w:pPr>
        <w:ind w:left="720"/>
      </w:pPr>
    </w:p>
    <w:p w:rsidR="006F0C4D" w:rsidRPr="00827436" w:rsidRDefault="00806B09" w:rsidP="00D9204A">
      <w:pPr>
        <w:ind w:left="720"/>
      </w:pPr>
      <w:r w:rsidRPr="00806B09">
        <w:rPr>
          <w:position w:val="-136"/>
        </w:rPr>
        <w:object w:dxaOrig="5440" w:dyaOrig="2840">
          <v:shape id="_x0000_i1035" type="#_x0000_t75" style="width:272.3pt;height:141.7pt" o:ole="">
            <v:imagedata r:id="rId27" o:title=""/>
          </v:shape>
          <o:OLEObject Type="Embed" ProgID="Equation.DSMT4" ShapeID="_x0000_i1035" DrawAspect="Content" ObjectID="_1523964513" r:id="rId28"/>
        </w:object>
      </w:r>
    </w:p>
    <w:p w:rsidR="006F0C4D" w:rsidRPr="00827436" w:rsidRDefault="006F0C4D" w:rsidP="00D9204A">
      <w:pPr>
        <w:ind w:left="720"/>
      </w:pPr>
      <w:proofErr w:type="spellStart"/>
      <w:r w:rsidRPr="00827436">
        <w:t>E</w:t>
      </w:r>
      <w:r w:rsidRPr="00827436">
        <w:rPr>
          <w:vertAlign w:val="subscript"/>
        </w:rPr>
        <w:t>kC</w:t>
      </w:r>
      <w:proofErr w:type="spellEnd"/>
      <w:r w:rsidRPr="00827436">
        <w:t xml:space="preserve"> is negative, therefore the car never reaches point C.  The engineer lives!! (Oh well.)</w:t>
      </w:r>
    </w:p>
    <w:p w:rsidR="006F0C4D" w:rsidRPr="00827436" w:rsidRDefault="006F0C4D" w:rsidP="00D9204A">
      <w:pPr>
        <w:ind w:left="720"/>
      </w:pPr>
    </w:p>
    <w:p w:rsidR="006F0C4D" w:rsidRPr="00827436" w:rsidRDefault="00506A80" w:rsidP="00D30427">
      <w:pPr>
        <w:ind w:left="1296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40640</wp:posOffset>
                </wp:positionV>
                <wp:extent cx="457200" cy="685800"/>
                <wp:effectExtent l="0" t="2540" r="0" b="0"/>
                <wp:wrapNone/>
                <wp:docPr id="4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D1EA8" w:rsidRDefault="003D1EA8" w:rsidP="003D1EA8">
                            <w:r>
                              <w:t>9)</w:t>
                            </w:r>
                          </w:p>
                          <w:p w:rsidR="003D1EA8" w:rsidRDefault="003D1EA8" w:rsidP="003D1EA8"/>
                          <w:p w:rsidR="003D1EA8" w:rsidRDefault="00D30427" w:rsidP="003D1EA8">
                            <w:r>
                              <w:t xml:space="preserve"> /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" o:spid="_x0000_s1050" type="#_x0000_t202" style="position:absolute;left:0;text-align:left;margin-left:-9pt;margin-top:3.2pt;width:36pt;height:5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" filled="f" stroked="f">
                <v:textbox>
                  <w:txbxContent>
                    <w:p w:rsidR="003D1EA8" w:rsidRDefault="003D1EA8" w:rsidP="003D1EA8">
                      <w:r>
                        <w:t>9)</w:t>
                      </w:r>
                    </w:p>
                    <w:p w:rsidR="003D1EA8" w:rsidRDefault="003D1EA8" w:rsidP="003D1EA8"/>
                    <w:p w:rsidR="003D1EA8" w:rsidRDefault="00D30427" w:rsidP="003D1EA8">
                      <w:r>
                        <w:t xml:space="preserve"> /6</w:t>
                      </w:r>
                    </w:p>
                  </w:txbxContent>
                </v:textbox>
              </v:shape>
            </w:pict>
          </mc:Fallback>
        </mc:AlternateContent>
      </w:r>
    </w:p>
    <w:p w:rsidR="006F0C4D" w:rsidRPr="00827436" w:rsidRDefault="003F2281" w:rsidP="00D9204A">
      <w:pPr>
        <w:ind w:left="720"/>
      </w:pPr>
      <w:r>
        <w:rPr>
          <w:noProof/>
        </w:rPr>
        <w:pict>
          <v:shape id="_x0000_s1097" type="#_x0000_t75" style="position:absolute;left:0;text-align:left;margin-left:297pt;margin-top:2.1pt;width:80.2pt;height:88.9pt;z-index:251663360">
            <v:imagedata r:id="rId29" o:title=""/>
            <w10:wrap side="left"/>
          </v:shape>
          <o:OLEObject Type="Embed" ProgID="Equation.DSMT4" ShapeID="_x0000_s1097" DrawAspect="Content" ObjectID="_1523964519" r:id="rId30"/>
        </w:pict>
      </w:r>
      <w:r w:rsidR="00354CEF" w:rsidRPr="00354CEF">
        <w:rPr>
          <w:position w:val="-102"/>
        </w:rPr>
        <w:object w:dxaOrig="4220" w:dyaOrig="2140">
          <v:shape id="_x0000_i1036" type="#_x0000_t75" style="width:208.45pt;height:105.7pt" o:ole="">
            <v:imagedata r:id="rId31" o:title=""/>
          </v:shape>
          <o:OLEObject Type="Embed" ProgID="Equation.DSMT4" ShapeID="_x0000_i1036" DrawAspect="Content" ObjectID="_1523964514" r:id="rId32"/>
        </w:object>
      </w:r>
    </w:p>
    <w:p w:rsidR="006F0C4D" w:rsidRPr="00827436" w:rsidRDefault="006F0C4D" w:rsidP="00D9204A">
      <w:pPr>
        <w:ind w:left="720"/>
      </w:pPr>
    </w:p>
    <w:p w:rsidR="00F06F2A" w:rsidRPr="00827436" w:rsidRDefault="00506A80" w:rsidP="00F06F2A">
      <w:pPr>
        <w:tabs>
          <w:tab w:val="left" w:pos="1332"/>
        </w:tabs>
        <w:ind w:left="720"/>
      </w:pPr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-60960</wp:posOffset>
                </wp:positionV>
                <wp:extent cx="457200" cy="685800"/>
                <wp:effectExtent l="0" t="0" r="0" b="3810"/>
                <wp:wrapNone/>
                <wp:docPr id="3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6F2A" w:rsidRDefault="00F06F2A" w:rsidP="00F06F2A">
                            <w:r>
                              <w:t>1</w:t>
                            </w:r>
                            <w:r w:rsidR="00D30427">
                              <w:t>0</w:t>
                            </w:r>
                            <w:r>
                              <w:t>)</w:t>
                            </w:r>
                          </w:p>
                          <w:p w:rsidR="00F06F2A" w:rsidRDefault="00F06F2A" w:rsidP="00F06F2A"/>
                          <w:p w:rsidR="00F06F2A" w:rsidRDefault="00F06F2A" w:rsidP="00F06F2A">
                            <w:r>
                              <w:t xml:space="preserve"> /</w:t>
                            </w:r>
                            <w:r w:rsidR="00D64BE9"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" o:spid="_x0000_s1051" type="#_x0000_t202" style="position:absolute;left:0;text-align:left;margin-left:-9pt;margin-top:-4.8pt;width:36pt;height:5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" filled="f" stroked="f">
                <v:textbox>
                  <w:txbxContent>
                    <w:p w:rsidR="00F06F2A" w:rsidRDefault="00F06F2A" w:rsidP="00F06F2A">
                      <w:r>
                        <w:t>1</w:t>
                      </w:r>
                      <w:r w:rsidR="00D30427">
                        <w:t>0</w:t>
                      </w:r>
                      <w:r>
                        <w:t>)</w:t>
                      </w:r>
                    </w:p>
                    <w:p w:rsidR="00F06F2A" w:rsidRDefault="00F06F2A" w:rsidP="00F06F2A"/>
                    <w:p w:rsidR="00F06F2A" w:rsidRDefault="00F06F2A" w:rsidP="00F06F2A">
                      <w:r>
                        <w:t xml:space="preserve"> /</w:t>
                      </w:r>
                      <w:r w:rsidR="00D64BE9"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F06F2A" w:rsidRPr="00827436">
        <w:t>First, calculate the amount of energy involved in braking</w:t>
      </w:r>
    </w:p>
    <w:p w:rsidR="00F06F2A" w:rsidRPr="00827436" w:rsidRDefault="00697F1A" w:rsidP="00F06F2A">
      <w:pPr>
        <w:tabs>
          <w:tab w:val="left" w:pos="1332"/>
        </w:tabs>
        <w:ind w:left="720"/>
      </w:pPr>
      <w:r w:rsidRPr="00697F1A">
        <w:rPr>
          <w:position w:val="-44"/>
        </w:rPr>
        <w:object w:dxaOrig="1920" w:dyaOrig="1020">
          <v:shape id="_x0000_i1037" type="#_x0000_t75" style="width:94.65pt;height:50.5pt" o:ole="">
            <v:imagedata r:id="rId33" o:title=""/>
          </v:shape>
          <o:OLEObject Type="Embed" ProgID="Equation.DSMT4" ShapeID="_x0000_i1037" DrawAspect="Content" ObjectID="_1523964515" r:id="rId34"/>
        </w:object>
      </w:r>
    </w:p>
    <w:p w:rsidR="00F06F2A" w:rsidRPr="00827436" w:rsidRDefault="00273D44" w:rsidP="00F06F2A">
      <w:pPr>
        <w:tabs>
          <w:tab w:val="left" w:pos="1332"/>
        </w:tabs>
        <w:ind w:left="720"/>
      </w:pPr>
      <w:r w:rsidRPr="00827436">
        <w:t>Using the braking energy we can calculate how fast the car was going</w:t>
      </w:r>
    </w:p>
    <w:p w:rsidR="00273D44" w:rsidRPr="00827436" w:rsidRDefault="00354CEF" w:rsidP="00F06F2A">
      <w:pPr>
        <w:tabs>
          <w:tab w:val="left" w:pos="1332"/>
        </w:tabs>
        <w:ind w:left="720"/>
      </w:pPr>
      <w:r w:rsidRPr="00354CEF">
        <w:rPr>
          <w:position w:val="-144"/>
        </w:rPr>
        <w:object w:dxaOrig="2439" w:dyaOrig="3660">
          <v:shape id="_x0000_i1038" type="#_x0000_t75" style="width:120.2pt;height:180.6pt" o:ole="">
            <v:imagedata r:id="rId35" o:title=""/>
          </v:shape>
          <o:OLEObject Type="Embed" ProgID="Equation.DSMT4" ShapeID="_x0000_i1038" DrawAspect="Content" ObjectID="_1523964516" r:id="rId36"/>
        </w:object>
      </w:r>
    </w:p>
    <w:p w:rsidR="00273D44" w:rsidRPr="00827436" w:rsidRDefault="00273D44" w:rsidP="00273D44">
      <w:pPr>
        <w:ind w:left="720"/>
      </w:pPr>
      <w:r w:rsidRPr="00827436">
        <w:sym w:font="Symbol" w:char="F05C"/>
      </w:r>
      <w:r w:rsidRPr="00827436">
        <w:t>the car was going slower than the 100 km/h speed limit</w:t>
      </w:r>
    </w:p>
    <w:p w:rsidR="006F0C4D" w:rsidRPr="00827436" w:rsidRDefault="006F0C4D" w:rsidP="00D9204A">
      <w:pPr>
        <w:ind w:left="720"/>
      </w:pPr>
    </w:p>
    <w:p w:rsidR="006F0C4D" w:rsidRDefault="00354CEF" w:rsidP="00D9204A">
      <w:pPr>
        <w:ind w:left="720"/>
      </w:pPr>
      <w:r w:rsidRPr="00354CEF">
        <w:rPr>
          <w:position w:val="-148"/>
        </w:rPr>
        <w:object w:dxaOrig="5220" w:dyaOrig="2780">
          <v:shape id="_x0000_i1039" type="#_x0000_t75" style="width:261.3pt;height:138.75pt" o:ole="">
            <v:imagedata r:id="rId37" o:title=""/>
          </v:shape>
          <o:OLEObject Type="Embed" ProgID="Equation.DSMT4" ShapeID="_x0000_i1039" DrawAspect="Content" ObjectID="_1523964517" r:id="rId38"/>
        </w:object>
      </w:r>
      <w:r w:rsidR="00506A80"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9525</wp:posOffset>
                </wp:positionV>
                <wp:extent cx="457200" cy="685800"/>
                <wp:effectExtent l="0" t="0" r="0" b="0"/>
                <wp:wrapNone/>
                <wp:docPr id="2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06F2A" w:rsidRDefault="00F06F2A" w:rsidP="00F06F2A">
                            <w:r>
                              <w:t>1</w:t>
                            </w:r>
                            <w:r w:rsidR="00D30427">
                              <w:t>1</w:t>
                            </w:r>
                            <w:r>
                              <w:t>)</w:t>
                            </w:r>
                          </w:p>
                          <w:p w:rsidR="00F06F2A" w:rsidRDefault="00F06F2A" w:rsidP="00F06F2A"/>
                          <w:p w:rsidR="00F06F2A" w:rsidRDefault="00F06F2A" w:rsidP="00F06F2A">
                            <w:r>
                              <w:t xml:space="preserve"> /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1" o:spid="_x0000_s1052" type="#_x0000_t202" style="position:absolute;left:0;text-align:left;margin-left:-9pt;margin-top:.75pt;width:36pt;height:5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" filled="f" stroked="f">
                <v:textbox>
                  <w:txbxContent>
                    <w:p w:rsidR="00F06F2A" w:rsidRDefault="00F06F2A" w:rsidP="00F06F2A">
                      <w:r>
                        <w:t>1</w:t>
                      </w:r>
                      <w:r w:rsidR="00D30427">
                        <w:t>1</w:t>
                      </w:r>
                      <w:r>
                        <w:t>)</w:t>
                      </w:r>
                    </w:p>
                    <w:p w:rsidR="00F06F2A" w:rsidRDefault="00F06F2A" w:rsidP="00F06F2A"/>
                    <w:p w:rsidR="00F06F2A" w:rsidRDefault="00F06F2A" w:rsidP="00F06F2A">
                      <w:r>
                        <w:t xml:space="preserve"> /4</w:t>
                      </w:r>
                    </w:p>
                  </w:txbxContent>
                </v:textbox>
              </v:shape>
            </w:pict>
          </mc:Fallback>
        </mc:AlternateContent>
      </w:r>
    </w:p>
    <w:p w:rsidR="00806B09" w:rsidRDefault="00806B09" w:rsidP="00D9204A">
      <w:pPr>
        <w:ind w:left="720"/>
      </w:pPr>
    </w:p>
    <w:p w:rsidR="00D90820" w:rsidRDefault="00D90820" w:rsidP="00D90820">
      <w:pPr>
        <w:ind w:left="720"/>
      </w:pPr>
    </w:p>
    <w:p w:rsidR="00D90820" w:rsidRDefault="00506A80" w:rsidP="00D90820">
      <w:pPr>
        <w:ind w:left="720"/>
      </w:pPr>
      <w:r>
        <w:rPr>
          <w:rFonts w:ascii="Arial" w:hAnsi="Arial"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57150</wp:posOffset>
                </wp:positionV>
                <wp:extent cx="800100" cy="833120"/>
                <wp:effectExtent l="0" t="0" r="0" b="0"/>
                <wp:wrapNone/>
                <wp:docPr id="1" name="Text Box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833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0820" w:rsidRDefault="00D90820" w:rsidP="00D90820">
                            <w:r>
                              <w:t>12)</w:t>
                            </w:r>
                          </w:p>
                          <w:p w:rsidR="00D90820" w:rsidRDefault="00D90820" w:rsidP="00D90820"/>
                          <w:p w:rsidR="00D90820" w:rsidRDefault="00D90820" w:rsidP="00D90820">
                            <w:r>
                              <w:t>bonus</w:t>
                            </w:r>
                          </w:p>
                          <w:p w:rsidR="00D90820" w:rsidRDefault="00D90820" w:rsidP="00D90820">
                            <w:r>
                              <w:t xml:space="preserve"> /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4" o:spid="_x0000_s1053" type="#_x0000_t202" style="position:absolute;left:0;text-align:left;margin-left:-9pt;margin-top:4.5pt;width:63pt;height:65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" filled="f" stroked="f">
                <v:textbox>
                  <w:txbxContent>
                    <w:p w:rsidR="00D90820" w:rsidRDefault="00D90820" w:rsidP="00D90820">
                      <w:r>
                        <w:t>12)</w:t>
                      </w:r>
                    </w:p>
                    <w:p w:rsidR="00D90820" w:rsidRDefault="00D90820" w:rsidP="00D90820"/>
                    <w:p w:rsidR="00D90820" w:rsidRDefault="00D90820" w:rsidP="00D90820">
                      <w:r>
                        <w:t>bonus</w:t>
                      </w:r>
                    </w:p>
                    <w:p w:rsidR="00D90820" w:rsidRDefault="00D90820" w:rsidP="00D90820">
                      <w:r>
                        <w:t xml:space="preserve"> /4</w:t>
                      </w:r>
                    </w:p>
                  </w:txbxContent>
                </v:textbox>
              </v:shape>
            </w:pict>
          </mc:Fallback>
        </mc:AlternateContent>
      </w:r>
      <w:r w:rsidR="00354CEF" w:rsidRPr="00354CEF">
        <w:rPr>
          <w:position w:val="-224"/>
        </w:rPr>
        <w:object w:dxaOrig="3360" w:dyaOrig="3700">
          <v:shape id="_x0000_i1040" type="#_x0000_t75" style="width:175.35pt;height:182.9pt" o:ole="">
            <v:imagedata r:id="rId39" o:title=""/>
          </v:shape>
          <o:OLEObject Type="Embed" ProgID="Equation.DSMT4" ShapeID="_x0000_i1040" DrawAspect="Content" ObjectID="_1523964518" r:id="rId40"/>
        </w:object>
      </w:r>
    </w:p>
    <w:p w:rsidR="00806B09" w:rsidRPr="00827436" w:rsidRDefault="00806B09" w:rsidP="00354CEF"/>
    <w:sectPr w:rsidR="00806B09" w:rsidRPr="00827436" w:rsidSect="00C77A1A">
      <w:footerReference w:type="default" r:id="rId41"/>
      <w:pgSz w:w="12240" w:h="15840"/>
      <w:pgMar w:top="1008" w:right="1440" w:bottom="1008" w:left="1440" w:header="432" w:footer="432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2281" w:rsidRDefault="003F2281">
      <w:r>
        <w:separator/>
      </w:r>
    </w:p>
  </w:endnote>
  <w:endnote w:type="continuationSeparator" w:id="0">
    <w:p w:rsidR="003F2281" w:rsidRDefault="003F22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3BA6" w:rsidRDefault="00C77A1A">
    <w:pPr>
      <w:pStyle w:val="Footer"/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1810C8DF" wp14:editId="56F6E1C3">
          <wp:extent cx="838200" cy="297180"/>
          <wp:effectExtent l="0" t="0" r="0" b="7620"/>
          <wp:docPr id="29" name="Picture 29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BD6A28" w:rsidRPr="002C7592">
      <w:rPr>
        <w:rFonts w:ascii="Arial" w:hAnsi="Arial" w:cs="Arial"/>
        <w:sz w:val="16"/>
        <w:szCs w:val="16"/>
      </w:rPr>
      <w:tab/>
      <w:t xml:space="preserve">Answer Key </w:t>
    </w:r>
    <w:r w:rsidR="005E350D">
      <w:rPr>
        <w:rFonts w:ascii="Arial" w:hAnsi="Arial" w:cs="Arial"/>
        <w:sz w:val="16"/>
        <w:szCs w:val="16"/>
      </w:rPr>
      <w:t>27</w:t>
    </w:r>
    <w:r w:rsidR="00BD6A28" w:rsidRPr="002C7592">
      <w:rPr>
        <w:rFonts w:ascii="Arial" w:hAnsi="Arial" w:cs="Arial"/>
        <w:sz w:val="16"/>
        <w:szCs w:val="16"/>
      </w:rPr>
      <w:t xml:space="preserve"> </w:t>
    </w:r>
    <w:r w:rsidR="00BD6A28">
      <w:rPr>
        <w:rFonts w:ascii="Arial" w:hAnsi="Arial" w:cs="Arial"/>
        <w:sz w:val="16"/>
        <w:szCs w:val="16"/>
      </w:rPr>
      <w:t>–</w:t>
    </w:r>
    <w:r w:rsidR="00BD6A28" w:rsidRPr="002C7592">
      <w:rPr>
        <w:rFonts w:ascii="Arial" w:hAnsi="Arial" w:cs="Arial"/>
        <w:sz w:val="16"/>
        <w:szCs w:val="16"/>
      </w:rPr>
      <w:t xml:space="preserve"> </w:t>
    </w:r>
    <w:r w:rsidR="00BD6A28" w:rsidRPr="002C7592">
      <w:rPr>
        <w:rStyle w:val="PageNumber"/>
        <w:rFonts w:ascii="Arial" w:hAnsi="Arial" w:cs="Arial"/>
        <w:sz w:val="16"/>
        <w:szCs w:val="16"/>
      </w:rPr>
      <w:fldChar w:fldCharType="begin"/>
    </w:r>
    <w:r w:rsidR="00BD6A28" w:rsidRPr="002C7592">
      <w:rPr>
        <w:rStyle w:val="PageNumber"/>
        <w:rFonts w:ascii="Arial" w:hAnsi="Arial" w:cs="Arial"/>
        <w:sz w:val="16"/>
        <w:szCs w:val="16"/>
      </w:rPr>
      <w:instrText xml:space="preserve"> PAGE </w:instrText>
    </w:r>
    <w:r w:rsidR="00BD6A28" w:rsidRPr="002C7592">
      <w:rPr>
        <w:rStyle w:val="PageNumber"/>
        <w:rFonts w:ascii="Arial" w:hAnsi="Arial" w:cs="Arial"/>
        <w:sz w:val="16"/>
        <w:szCs w:val="16"/>
      </w:rPr>
      <w:fldChar w:fldCharType="separate"/>
    </w:r>
    <w:r>
      <w:rPr>
        <w:rStyle w:val="PageNumber"/>
        <w:rFonts w:ascii="Arial" w:hAnsi="Arial" w:cs="Arial"/>
        <w:noProof/>
        <w:sz w:val="16"/>
        <w:szCs w:val="16"/>
      </w:rPr>
      <w:t>4</w:t>
    </w:r>
    <w:r w:rsidR="00BD6A28" w:rsidRPr="002C7592">
      <w:rPr>
        <w:rStyle w:val="PageNumber"/>
        <w:rFonts w:ascii="Arial" w:hAnsi="Arial" w:cs="Arial"/>
        <w:sz w:val="16"/>
        <w:szCs w:val="16"/>
      </w:rPr>
      <w:fldChar w:fldCharType="end"/>
    </w:r>
    <w:r w:rsidR="00BD6A28" w:rsidRPr="002C7592">
      <w:rPr>
        <w:rStyle w:val="PageNumber"/>
        <w:rFonts w:ascii="Arial" w:hAnsi="Arial" w:cs="Arial"/>
        <w:sz w:val="16"/>
        <w:szCs w:val="16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2281" w:rsidRDefault="003F2281">
      <w:r>
        <w:separator/>
      </w:r>
    </w:p>
  </w:footnote>
  <w:footnote w:type="continuationSeparator" w:id="0">
    <w:p w:rsidR="003F2281" w:rsidRDefault="003F228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30A6"/>
    <w:rsid w:val="000249A5"/>
    <w:rsid w:val="00033CA3"/>
    <w:rsid w:val="00060BBF"/>
    <w:rsid w:val="00076969"/>
    <w:rsid w:val="00092A35"/>
    <w:rsid w:val="0009511C"/>
    <w:rsid w:val="000C2DBD"/>
    <w:rsid w:val="001706A2"/>
    <w:rsid w:val="001C4772"/>
    <w:rsid w:val="00202FE8"/>
    <w:rsid w:val="002148C6"/>
    <w:rsid w:val="002214EB"/>
    <w:rsid w:val="0027071C"/>
    <w:rsid w:val="00273D44"/>
    <w:rsid w:val="00292381"/>
    <w:rsid w:val="002A047E"/>
    <w:rsid w:val="002A0DF2"/>
    <w:rsid w:val="002D7E0E"/>
    <w:rsid w:val="00334944"/>
    <w:rsid w:val="00354CEF"/>
    <w:rsid w:val="00387D93"/>
    <w:rsid w:val="0039079A"/>
    <w:rsid w:val="00393938"/>
    <w:rsid w:val="003D1EA8"/>
    <w:rsid w:val="003F2281"/>
    <w:rsid w:val="003F7E95"/>
    <w:rsid w:val="0041293D"/>
    <w:rsid w:val="004464B9"/>
    <w:rsid w:val="004702B9"/>
    <w:rsid w:val="0048671D"/>
    <w:rsid w:val="004A1A05"/>
    <w:rsid w:val="004B51EB"/>
    <w:rsid w:val="00506A80"/>
    <w:rsid w:val="00513FD3"/>
    <w:rsid w:val="00514BF4"/>
    <w:rsid w:val="0053194A"/>
    <w:rsid w:val="005323A0"/>
    <w:rsid w:val="00595973"/>
    <w:rsid w:val="005C7E13"/>
    <w:rsid w:val="005E2A3B"/>
    <w:rsid w:val="005E350D"/>
    <w:rsid w:val="005E6FA5"/>
    <w:rsid w:val="00663BA6"/>
    <w:rsid w:val="00674202"/>
    <w:rsid w:val="00697F1A"/>
    <w:rsid w:val="006D3DB1"/>
    <w:rsid w:val="006F0C4D"/>
    <w:rsid w:val="007016D5"/>
    <w:rsid w:val="007211F6"/>
    <w:rsid w:val="00724DED"/>
    <w:rsid w:val="007410C1"/>
    <w:rsid w:val="00763039"/>
    <w:rsid w:val="00775C02"/>
    <w:rsid w:val="007B1AD8"/>
    <w:rsid w:val="00806B09"/>
    <w:rsid w:val="008121D4"/>
    <w:rsid w:val="00827436"/>
    <w:rsid w:val="008274D7"/>
    <w:rsid w:val="00845BA6"/>
    <w:rsid w:val="00863F2B"/>
    <w:rsid w:val="00882DB5"/>
    <w:rsid w:val="00884AFF"/>
    <w:rsid w:val="008B3E92"/>
    <w:rsid w:val="008C6DE8"/>
    <w:rsid w:val="008E30A6"/>
    <w:rsid w:val="009107C3"/>
    <w:rsid w:val="009232CF"/>
    <w:rsid w:val="009663C0"/>
    <w:rsid w:val="00976AA2"/>
    <w:rsid w:val="009B26D2"/>
    <w:rsid w:val="009C7B6B"/>
    <w:rsid w:val="009D4223"/>
    <w:rsid w:val="00A40A5D"/>
    <w:rsid w:val="00A56C5D"/>
    <w:rsid w:val="00A828BF"/>
    <w:rsid w:val="00AA59E0"/>
    <w:rsid w:val="00B27C89"/>
    <w:rsid w:val="00BA69E9"/>
    <w:rsid w:val="00BC4D65"/>
    <w:rsid w:val="00BD6A28"/>
    <w:rsid w:val="00C14DC3"/>
    <w:rsid w:val="00C14E66"/>
    <w:rsid w:val="00C6547B"/>
    <w:rsid w:val="00C77A1A"/>
    <w:rsid w:val="00CC7172"/>
    <w:rsid w:val="00CF222E"/>
    <w:rsid w:val="00CF7D5B"/>
    <w:rsid w:val="00D24026"/>
    <w:rsid w:val="00D30427"/>
    <w:rsid w:val="00D60DD9"/>
    <w:rsid w:val="00D64BE9"/>
    <w:rsid w:val="00D90820"/>
    <w:rsid w:val="00D9204A"/>
    <w:rsid w:val="00D9561A"/>
    <w:rsid w:val="00D97A41"/>
    <w:rsid w:val="00DB6576"/>
    <w:rsid w:val="00DE303A"/>
    <w:rsid w:val="00E13849"/>
    <w:rsid w:val="00E4267C"/>
    <w:rsid w:val="00E439D3"/>
    <w:rsid w:val="00EA016B"/>
    <w:rsid w:val="00EA2C9D"/>
    <w:rsid w:val="00ED3FD7"/>
    <w:rsid w:val="00EF18F8"/>
    <w:rsid w:val="00EF7D5C"/>
    <w:rsid w:val="00F06F2A"/>
    <w:rsid w:val="00FB52D4"/>
    <w:rsid w:val="00FE4EC3"/>
    <w:rsid w:val="00FF75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3BA6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sformat">
    <w:name w:val="Answers format"/>
    <w:basedOn w:val="Normal"/>
    <w:autoRedefine/>
    <w:rsid w:val="00514BF4"/>
    <w:pPr>
      <w:spacing w:after="120"/>
      <w:ind w:left="1440" w:hanging="720"/>
    </w:pPr>
    <w:rPr>
      <w:szCs w:val="20"/>
      <w:lang w:eastAsia="en-CA"/>
    </w:rPr>
  </w:style>
  <w:style w:type="paragraph" w:styleId="Header">
    <w:name w:val="header"/>
    <w:basedOn w:val="Normal"/>
    <w:rsid w:val="00663BA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663BA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663BA6"/>
  </w:style>
  <w:style w:type="paragraph" w:styleId="BodyTextIndent2">
    <w:name w:val="Body Text Indent 2"/>
    <w:basedOn w:val="Normal"/>
    <w:rsid w:val="00D64BE9"/>
    <w:pPr>
      <w:ind w:left="576" w:hanging="576"/>
    </w:pPr>
    <w:rPr>
      <w:rFonts w:ascii="Arial" w:hAnsi="Arial"/>
      <w:szCs w:val="20"/>
      <w:lang w:val="en-CA" w:eastAsia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06A8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6A80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63BA6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nswersformat">
    <w:name w:val="Answers format"/>
    <w:basedOn w:val="Normal"/>
    <w:autoRedefine/>
    <w:rsid w:val="00514BF4"/>
    <w:pPr>
      <w:spacing w:after="120"/>
      <w:ind w:left="1440" w:hanging="720"/>
    </w:pPr>
    <w:rPr>
      <w:szCs w:val="20"/>
      <w:lang w:eastAsia="en-CA"/>
    </w:rPr>
  </w:style>
  <w:style w:type="paragraph" w:styleId="Header">
    <w:name w:val="header"/>
    <w:basedOn w:val="Normal"/>
    <w:rsid w:val="00663BA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663BA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663BA6"/>
  </w:style>
  <w:style w:type="paragraph" w:styleId="BodyTextIndent2">
    <w:name w:val="Body Text Indent 2"/>
    <w:basedOn w:val="Normal"/>
    <w:rsid w:val="00D64BE9"/>
    <w:pPr>
      <w:ind w:left="576" w:hanging="576"/>
    </w:pPr>
    <w:rPr>
      <w:rFonts w:ascii="Arial" w:hAnsi="Arial"/>
      <w:szCs w:val="20"/>
      <w:lang w:val="en-CA" w:eastAsia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06A8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6A80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73</Words>
  <Characters>98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20</vt:lpstr>
    </vt:vector>
  </TitlesOfParts>
  <Company>Calgary Board of Education</Company>
  <LinksUpToDate>false</LinksUpToDate>
  <CharactersWithSpaces>11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0</dc:title>
  <dc:creator>Ron Licht</dc:creator>
  <cp:lastModifiedBy>Ron H Licht</cp:lastModifiedBy>
  <cp:revision>3</cp:revision>
  <cp:lastPrinted>2016-05-05T20:06:00Z</cp:lastPrinted>
  <dcterms:created xsi:type="dcterms:W3CDTF">2012-06-08T20:09:00Z</dcterms:created>
  <dcterms:modified xsi:type="dcterms:W3CDTF">2016-05-05T20:06:00Z</dcterms:modified>
</cp:coreProperties>
</file>